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9" r:id="rId3"/>
    <p:sldId id="299" r:id="rId4"/>
    <p:sldId id="257" r:id="rId5"/>
    <p:sldId id="316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321" r:id="rId22"/>
    <p:sldId id="301" r:id="rId23"/>
    <p:sldId id="302" r:id="rId24"/>
    <p:sldId id="303" r:id="rId25"/>
    <p:sldId id="264" r:id="rId26"/>
    <p:sldId id="265" r:id="rId27"/>
    <p:sldId id="262" r:id="rId28"/>
    <p:sldId id="263" r:id="rId29"/>
    <p:sldId id="311" r:id="rId30"/>
    <p:sldId id="260" r:id="rId31"/>
    <p:sldId id="266" r:id="rId32"/>
    <p:sldId id="309" r:id="rId33"/>
    <p:sldId id="267" r:id="rId34"/>
    <p:sldId id="310" r:id="rId35"/>
    <p:sldId id="278" r:id="rId36"/>
    <p:sldId id="274" r:id="rId37"/>
    <p:sldId id="279" r:id="rId38"/>
    <p:sldId id="275" r:id="rId39"/>
    <p:sldId id="304" r:id="rId40"/>
    <p:sldId id="305" r:id="rId41"/>
    <p:sldId id="276" r:id="rId4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620"/>
    <p:restoredTop sz="94660"/>
  </p:normalViewPr>
  <p:slideViewPr>
    <p:cSldViewPr showGuides="1">
      <p:cViewPr varScale="1">
        <p:scale>
          <a:sx n="120" d="100"/>
          <a:sy n="120" d="100"/>
        </p:scale>
        <p:origin x="-13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93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notesMaster" Target="notesMasters/notes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printerSettings" Target="printerSettings/printerSettings1.bin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tableStyles" Target="tableStyles.xml"/><Relationship Id="rId44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presProps" Target="presProps.xml"/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ict"/><Relationship Id="rId1" Type="http://schemas.openxmlformats.org/officeDocument/2006/relationships/image" Target="../media/image8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ict"/><Relationship Id="rId3" Type="http://schemas.openxmlformats.org/officeDocument/2006/relationships/image" Target="../media/image11.pict"/><Relationship Id="rId1" Type="http://schemas.openxmlformats.org/officeDocument/2006/relationships/image" Target="../media/image9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ict"/><Relationship Id="rId1" Type="http://schemas.openxmlformats.org/officeDocument/2006/relationships/image" Target="../media/image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2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2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2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2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2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2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29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3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3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3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3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3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3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3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3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3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4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4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5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Relationship Id="rId5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31746" name="Equation" r:id="rId4" imgW="736600" imgH="533400" progId="Equation.DSMT4">
              <p:embed/>
            </p:oleObj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  <a:endParaRPr lang="en-US" sz="44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00354" name="Equation" r:id="rId4" imgW="736600" imgH="533400" progId="Equation.DSMT4">
              <p:embed/>
            </p:oleObj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62818" name="Equation" r:id="rId4" imgW="736600" imgH="53340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  <a:endParaRPr lang="en-US" sz="4800" dirty="0" smtClean="0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p:oleObj spid="_x0000_s10240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p:oleObj spid="_x0000_s114690" name="Equation" r:id="rId4" imgW="914400" imgH="533400" progId="Equation.DSMT4">
              <p:embed/>
            </p:oleObj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 dirty="0"/>
              <a:t>Does a stationary dist exist?</a:t>
            </a:r>
          </a:p>
          <a:p>
            <a:pPr eaLnBrk="1" hangingPunct="1"/>
            <a:r>
              <a:rPr lang="en-US" dirty="0"/>
              <a:t>Is it unique?</a:t>
            </a:r>
          </a:p>
          <a:p>
            <a:pPr eaLnBrk="1" hangingPunct="1"/>
            <a:r>
              <a:rPr lang="en-US" dirty="0"/>
              <a:t>Does a random walk approach it from any starting distribution?</a:t>
            </a:r>
          </a:p>
          <a:p>
            <a:pPr lvl="1" eaLnBrk="1" hangingPunct="1"/>
            <a:r>
              <a:rPr lang="en-US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5293" y="4840069"/>
            <a:ext cx="154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Varies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BA9CD94-4669-0B46-B053-A48B6134F8AC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3124200"/>
          </a:xfrm>
        </p:spPr>
        <p:txBody>
          <a:bodyPr/>
          <a:lstStyle/>
          <a:p>
            <a:pPr eaLnBrk="1" hangingPunct="1"/>
            <a:r>
              <a:rPr lang="en-US" sz="4000" dirty="0"/>
              <a:t>Decide to place </a:t>
            </a:r>
            <a:r>
              <a:rPr lang="en-US" sz="4000" dirty="0">
                <a:solidFill>
                  <a:schemeClr val="accent2"/>
                </a:solidFill>
              </a:rPr>
              <a:t>$1</a:t>
            </a:r>
            <a:r>
              <a:rPr lang="en-US" sz="4000" dirty="0"/>
              <a:t> bets until either going broke or reaching some target amount of money.</a:t>
            </a:r>
          </a:p>
          <a:p>
            <a:pPr eaLnBrk="1" hangingPunct="1"/>
            <a:r>
              <a:rPr lang="en-US" sz="4000" dirty="0"/>
              <a:t>What is </a:t>
            </a:r>
            <a:r>
              <a:rPr lang="en-US" sz="4000" dirty="0" err="1"/>
              <a:t>Pr{reach</a:t>
            </a:r>
            <a:r>
              <a:rPr lang="en-US" sz="4000" dirty="0"/>
              <a:t> target}?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A58DCCE-006C-2247-9099-C179D2709666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/>
              <a:t>Pr{win</a:t>
            </a:r>
            <a:r>
              <a:rPr lang="en-US" dirty="0"/>
              <a:t> bet} 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/>
              <a:t>Pr{reach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$200</a:t>
            </a:r>
            <a:r>
              <a:rPr lang="en-US" dirty="0"/>
              <a:t>} 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/>
              <a:t>Pr{reach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$600</a:t>
            </a:r>
            <a:r>
              <a:rPr lang="en-US" sz="3600" dirty="0"/>
              <a:t>} 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B818657-C012-2D4E-9D91-E82567AD91A2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4019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/>
              <a:t>Pr{reach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00FF"/>
                </a:solidFill>
              </a:rPr>
              <a:t>$T</a:t>
            </a:r>
            <a:r>
              <a:rPr lang="en-US" sz="5400" dirty="0"/>
              <a:t>} 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B4C27B2-6C40-2848-B9DB-97D985B60433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DEDA1A4-F92A-C247-BD53-F6346675D8E3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/>
              <a:t>Pr{reach</a:t>
            </a:r>
            <a:r>
              <a:rPr lang="en-US" dirty="0"/>
              <a:t>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>
                <a:solidFill>
                  <a:srgbClr val="008000"/>
                </a:solidFill>
              </a:rPr>
              <a:t>100</a:t>
            </a:r>
            <a:r>
              <a:rPr lang="en-US" dirty="0"/>
              <a:t>} 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/>
              <a:t>Pr{reach</a:t>
            </a:r>
            <a:r>
              <a:rPr lang="en-US" sz="3600" dirty="0"/>
              <a:t> </a:t>
            </a:r>
            <a:r>
              <a:rPr lang="en-US" sz="3600" dirty="0" smtClean="0"/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} 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27F5B8B-217C-0D4F-99AD-868E856C8FC1}" type="slidenum">
              <a:rPr lang="en-US" smtClean="0"/>
              <a:pPr/>
              <a:t>27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Play </a:t>
            </a:r>
            <a:r>
              <a:rPr lang="en-US">
                <a:solidFill>
                  <a:schemeClr val="accent2"/>
                </a:solidFill>
              </a:rPr>
              <a:t>$1</a:t>
            </a:r>
            <a:r>
              <a:rPr lang="en-US"/>
              <a:t> bets until going broke or make enough money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Parameter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 i="1"/>
              <a:t> </a:t>
            </a:r>
            <a:r>
              <a:rPr lang="en-US"/>
              <a:t>::= Pr{</a:t>
            </a:r>
            <a:r>
              <a:rPr lang="en-US">
                <a:solidFill>
                  <a:srgbClr val="008000"/>
                </a:solidFill>
              </a:rPr>
              <a:t>win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$1</a:t>
            </a:r>
            <a:r>
              <a:rPr lang="en-US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 ::= i</a:t>
            </a:r>
            <a:r>
              <a:rPr lang="en-US" b="1">
                <a:solidFill>
                  <a:schemeClr val="accent2"/>
                </a:solidFill>
              </a:rPr>
              <a:t>n</a:t>
            </a:r>
            <a:r>
              <a:rPr lang="en-US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T</a:t>
            </a:r>
            <a:r>
              <a:rPr lang="en-US"/>
              <a:t> ::= gambler’s </a:t>
            </a:r>
            <a:r>
              <a:rPr lang="en-US" b="1">
                <a:solidFill>
                  <a:schemeClr val="accent2"/>
                </a:solidFill>
              </a:rPr>
              <a:t>t</a:t>
            </a:r>
            <a:r>
              <a:rPr lang="en-US"/>
              <a:t>arge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Question: What is Pr{reach target}?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C4461F72-8397-A54C-8A8A-56C7DBF0D442}" type="slidenum">
              <a:rPr lang="en-US" smtClean="0"/>
              <a:pPr/>
              <a:t>28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F859011-7C7E-724A-9635-B330832E05C4}" type="slidenum">
              <a:rPr lang="en-US" smtClean="0"/>
              <a:pPr/>
              <a:t>29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B826CD8C-0477-834C-B53A-FCC4FCE3844A}" type="slidenum">
              <a:rPr lang="en-US" smtClean="0"/>
              <a:pPr/>
              <a:t>3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AFF3B048-DFE0-4C46-9EA8-032933489598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AFF3B048-DFE0-4C46-9EA8-032933489598}" type="slidenum">
              <a:rPr lang="en-US" smtClean="0"/>
              <a:pPr/>
              <a:t>3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CB8D558-C5D6-7E41-8E71-BB0C744D2D8B}" type="slidenum">
              <a:rPr lang="en-US" smtClean="0"/>
              <a:pPr/>
              <a:t>33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CB8D558-C5D6-7E41-8E71-BB0C744D2D8B}" type="slidenum">
              <a:rPr lang="en-US" smtClean="0"/>
              <a:pPr/>
              <a:t>3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71DCE68-83CD-E84B-A3DE-B86BB2400F98}" type="slidenum">
              <a:rPr lang="en-US" smtClean="0"/>
              <a:pPr/>
              <a:t>3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p:oleObj spid="_x0000_s58370" name="Equation" r:id="rId4" imgW="1028700" imgH="4699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p:oleObj spid="_x0000_s58371" name="Equation" r:id="rId5" imgW="8128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AF848F9-8936-D246-AA1C-2FD33CAFBEED}" type="slidenum">
              <a:rPr lang="en-US" smtClean="0"/>
              <a:pPr/>
              <a:t>3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p:oleObj spid="_x0000_s60418" name="Equation" r:id="rId4" imgW="812800" imgH="4699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p:oleObj spid="_x0000_s60419" name="Equation" r:id="rId5" imgW="368300" imgH="4699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p:oleObj spid="_x0000_s60420" name="Equation" r:id="rId6" imgW="571500" imgH="596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E64F7034-A11A-0644-94AE-9DEDC6AA55D3}" type="slidenum">
              <a:rPr lang="en-US" smtClean="0"/>
              <a:pPr/>
              <a:t>3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A69EEA4-35FB-7045-A76F-2B5F28C09DC4}" type="slidenum">
              <a:rPr lang="en-US" smtClean="0"/>
              <a:pPr/>
              <a:t>3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000" dirty="0" smtClean="0"/>
              <a:t>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3D48029B-5376-4F4C-AE87-D656A8848B70}" type="slidenum">
              <a:rPr lang="en-US" smtClean="0"/>
              <a:pPr/>
              <a:t>39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48000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77593A4-8B7D-AB44-BAA0-E529A5D995E7}" type="slidenum">
              <a:rPr lang="en-US" smtClean="0"/>
              <a:pPr/>
              <a:t>4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p:oleObj spid="_x0000_s68610" name="Equation" r:id="rId4" imgW="812800" imgH="4699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p:oleObj spid="_x0000_s68611" name="Equation" r:id="rId5" imgW="1778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8C43B83-FFFA-DF4E-A03B-97AA17DF8C4C}" type="slidenum">
              <a:rPr lang="en-US" smtClean="0"/>
              <a:pPr/>
              <a:t>4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54864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 &amp; 2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 smtClean="0">
                <a:solidFill>
                  <a:schemeClr val="accent2"/>
                </a:solidFill>
              </a:rPr>
              <a:t>p’</a:t>
            </a:r>
            <a:r>
              <a:rPr lang="en-US" sz="40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</a:t>
            </a:r>
            <a:r>
              <a:rPr lang="en-US" sz="4000" dirty="0"/>
              <a:t>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p:oleObj spid="_x0000_s27650" name="Equation" r:id="rId4" imgW="736600" imgH="533400" progId="Equation.DSMT4">
              <p:embed/>
            </p:oleObj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8</TotalTime>
  <Words>2533</Words>
  <Application>Microsoft Macintosh PowerPoint</Application>
  <PresentationFormat>On-screen Show (4:3)</PresentationFormat>
  <Paragraphs>554</Paragraphs>
  <Slides>41</Slides>
  <Notes>40</Notes>
  <HiddenSlides>6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Blank Presentation</vt:lpstr>
      <vt:lpstr>Equation</vt:lpstr>
      <vt:lpstr>MathType 6.0 Equation</vt:lpstr>
      <vt:lpstr>Random Walks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(let’s go to Vegas)</vt:lpstr>
      <vt:lpstr>Slide 22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Dow Jones Trend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0</cp:revision>
  <cp:lastPrinted>2008-05-04T21:04:19Z</cp:lastPrinted>
  <dcterms:created xsi:type="dcterms:W3CDTF">2010-05-13T19:41:24Z</dcterms:created>
  <dcterms:modified xsi:type="dcterms:W3CDTF">2010-05-14T05:37:34Z</dcterms:modified>
</cp:coreProperties>
</file>